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6766" w:rsidRDefault="00AC3E7E">
      <w:r w:rsidRPr="00F1457F">
        <w:rPr>
          <w:position w:val="-38"/>
        </w:rPr>
        <w:object w:dxaOrig="52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43pt" o:ole="">
            <v:imagedata r:id="rId6" o:title=""/>
          </v:shape>
          <o:OLEObject Type="Embed" ProgID="Equation.DSMT4" ShapeID="_x0000_i1025" DrawAspect="Content" ObjectID="_1771180585" r:id="rId7"/>
        </w:object>
      </w:r>
      <w:bookmarkStart w:id="0" w:name="_GoBack"/>
      <w:bookmarkEnd w:id="0"/>
    </w:p>
    <w:sectPr w:rsidR="00FA676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67AF" w:rsidRDefault="00AD67AF" w:rsidP="00AC3E7E">
      <w:r>
        <w:separator/>
      </w:r>
    </w:p>
  </w:endnote>
  <w:endnote w:type="continuationSeparator" w:id="0">
    <w:p w:rsidR="00AD67AF" w:rsidRDefault="00AD67AF" w:rsidP="00AC3E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67AF" w:rsidRDefault="00AD67AF" w:rsidP="00AC3E7E">
      <w:r>
        <w:separator/>
      </w:r>
    </w:p>
  </w:footnote>
  <w:footnote w:type="continuationSeparator" w:id="0">
    <w:p w:rsidR="00AD67AF" w:rsidRDefault="00AD67AF" w:rsidP="00AC3E7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5248"/>
    <w:rsid w:val="00135248"/>
    <w:rsid w:val="00530816"/>
    <w:rsid w:val="00666AD4"/>
    <w:rsid w:val="007F6AE3"/>
    <w:rsid w:val="00913130"/>
    <w:rsid w:val="00AC3E7E"/>
    <w:rsid w:val="00AD67AF"/>
    <w:rsid w:val="00B86E4A"/>
    <w:rsid w:val="00FA6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387197F-D536-4F4A-971A-F9FF581F5B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C3E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C3E7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C3E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C3E7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yingge</dc:creator>
  <cp:keywords/>
  <dc:description/>
  <cp:lastModifiedBy>niyingge</cp:lastModifiedBy>
  <cp:revision>4</cp:revision>
  <dcterms:created xsi:type="dcterms:W3CDTF">2024-03-04T13:26:00Z</dcterms:created>
  <dcterms:modified xsi:type="dcterms:W3CDTF">2024-03-05T13:46:00Z</dcterms:modified>
</cp:coreProperties>
</file>